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1C6F" w:rsidRPr="00F677CF" w:rsidRDefault="00B36D6A" w:rsidP="004B1C6F">
      <w:pPr>
        <w:jc w:val="center"/>
        <w:rPr>
          <w:b/>
          <w:color w:val="0070C0"/>
        </w:rPr>
      </w:pPr>
      <w:r>
        <w:rPr>
          <w:b/>
          <w:noProof/>
          <w:color w:val="0070C0"/>
        </w:rPr>
        <w:pict>
          <v:oval id="Oval 4" o:spid="_x0000_s1026" style="position:absolute;left:0;text-align:left;margin-left:32.4pt;margin-top:-.1pt;width:61.8pt;height:44.15pt;z-index:251659264;visibility:visible;mso-position-horizontal:righ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" fillcolor="white [3201]" strokecolor="black [3213]" strokeweight="1pt">
            <v:stroke joinstyle="miter"/>
            <v:textbox>
              <w:txbxContent>
                <w:p w:rsidR="00703878" w:rsidRPr="00BC0A29" w:rsidRDefault="00703878" w:rsidP="0070387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5</w:t>
                  </w:r>
                  <w:bookmarkStart w:id="0" w:name="_GoBack"/>
                  <w:bookmarkEnd w:id="0"/>
                </w:p>
              </w:txbxContent>
            </v:textbox>
            <w10:wrap anchorx="margin"/>
          </v:oval>
        </w:pict>
      </w:r>
      <w:r w:rsidR="004B1C6F"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="004B1C6F" w:rsidRPr="00F677CF">
        <w:rPr>
          <w:b/>
          <w:color w:val="0070C0"/>
        </w:rPr>
        <w:t xml:space="preserve"> HỌC KÌ I</w:t>
      </w:r>
    </w:p>
    <w:p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AB7805">
        <w:rPr>
          <w:b/>
          <w:color w:val="0070C0"/>
        </w:rPr>
        <w:t>3</w:t>
      </w:r>
    </w:p>
    <w:p w:rsidR="008B2A12" w:rsidRDefault="001A3908" w:rsidP="007449B3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1</w:t>
      </w:r>
      <w:r w:rsidR="004B1C6F">
        <w:t>:</w:t>
      </w:r>
      <w:r w:rsidR="00740D14">
        <w:t xml:space="preserve"> </w:t>
      </w:r>
      <w:r w:rsidR="000C4E3B">
        <w:t>(2 điểm)</w:t>
      </w:r>
    </w:p>
    <w:p w:rsidR="000C4E3B" w:rsidRDefault="000C4E3B" w:rsidP="00D9327F">
      <w:pPr>
        <w:pStyle w:val="ListParagraph"/>
        <w:numPr>
          <w:ilvl w:val="0"/>
          <w:numId w:val="1"/>
        </w:numPr>
      </w:pPr>
      <w:r>
        <w:t>Đếm thêm rồi viết tiếp số thích hợp vào chỗ chấm :</w:t>
      </w:r>
    </w:p>
    <w:p w:rsidR="000C4E3B" w:rsidRDefault="000C4E3B" w:rsidP="000C4E3B">
      <w:pPr>
        <w:pStyle w:val="ListParagraph"/>
      </w:pPr>
      <w:r w:rsidRPr="000C4E3B">
        <w:rPr>
          <w:position w:val="-32"/>
        </w:rPr>
        <w:object w:dxaOrig="32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65pt;height:38.8pt" o:ole="">
            <v:imagedata r:id="rId8" o:title=""/>
          </v:shape>
          <o:OLEObject Type="Embed" ProgID="Equation.DSMT4" ShapeID="_x0000_i1025" DrawAspect="Content" ObjectID="_1607434469" r:id="rId9"/>
        </w:object>
      </w:r>
      <w:r>
        <w:t xml:space="preserve"> </w:t>
      </w:r>
      <w:r>
        <w:tab/>
      </w:r>
      <w:r>
        <w:tab/>
      </w:r>
      <w:r>
        <w:tab/>
      </w:r>
      <w:r w:rsidRPr="000C4E3B">
        <w:rPr>
          <w:position w:val="-32"/>
        </w:rPr>
        <w:object w:dxaOrig="3240" w:dyaOrig="780">
          <v:shape id="_x0000_i1026" type="#_x0000_t75" style="width:162.35pt;height:38.8pt" o:ole="">
            <v:imagedata r:id="rId10" o:title=""/>
          </v:shape>
          <o:OLEObject Type="Embed" ProgID="Equation.DSMT4" ShapeID="_x0000_i1026" DrawAspect="Content" ObjectID="_1607434470" r:id="rId11"/>
        </w:object>
      </w:r>
      <w:r>
        <w:t xml:space="preserve"> </w:t>
      </w:r>
    </w:p>
    <w:p w:rsidR="00D9327F" w:rsidRDefault="000C4E3B" w:rsidP="00D9327F">
      <w:pPr>
        <w:pStyle w:val="ListParagraph"/>
        <w:numPr>
          <w:ilvl w:val="0"/>
          <w:numId w:val="1"/>
        </w:numPr>
      </w:pPr>
      <w:r>
        <w:t>Điền số thích hợp vào chỗ chấm :</w:t>
      </w:r>
    </w:p>
    <w:p w:rsidR="00D9327F" w:rsidRDefault="00D9327F" w:rsidP="000C4E3B">
      <w:pPr>
        <w:ind w:left="360"/>
      </w:pPr>
      <w:r>
        <w:tab/>
      </w:r>
      <w:r w:rsidR="000C4E3B" w:rsidRPr="000C4E3B">
        <w:rPr>
          <w:position w:val="-116"/>
        </w:rPr>
        <w:object w:dxaOrig="1820" w:dyaOrig="2460">
          <v:shape id="_x0000_i1027" type="#_x0000_t75" style="width:91.05pt;height:122.8pt" o:ole="">
            <v:imagedata r:id="rId12" o:title=""/>
          </v:shape>
          <o:OLEObject Type="Embed" ProgID="Equation.DSMT4" ShapeID="_x0000_i1027" DrawAspect="Content" ObjectID="_1607434471" r:id="rId13"/>
        </w:object>
      </w:r>
      <w:r w:rsidR="000C4E3B">
        <w:t xml:space="preserve"> </w:t>
      </w:r>
      <w:r w:rsidR="000C4E3B">
        <w:tab/>
      </w:r>
      <w:r w:rsidR="000C4E3B">
        <w:tab/>
      </w:r>
      <w:r w:rsidR="000C4E3B">
        <w:tab/>
      </w:r>
      <w:r w:rsidR="000C4E3B" w:rsidRPr="000C4E3B">
        <w:rPr>
          <w:position w:val="-112"/>
        </w:rPr>
        <w:object w:dxaOrig="1840" w:dyaOrig="2380">
          <v:shape id="_x0000_i1028" type="#_x0000_t75" style="width:92.45pt;height:119.3pt" o:ole="">
            <v:imagedata r:id="rId14" o:title=""/>
          </v:shape>
          <o:OLEObject Type="Embed" ProgID="Equation.DSMT4" ShapeID="_x0000_i1028" DrawAspect="Content" ObjectID="_1607434472" r:id="rId15"/>
        </w:object>
      </w:r>
      <w:r w:rsidR="000C4E3B">
        <w:t xml:space="preserve"> </w:t>
      </w:r>
      <w:r w:rsidR="000C4E3B">
        <w:tab/>
      </w:r>
      <w:r w:rsidR="000C4E3B">
        <w:tab/>
      </w:r>
      <w:r w:rsidR="000C4E3B">
        <w:tab/>
      </w:r>
      <w:r w:rsidR="000C4E3B" w:rsidRPr="000C4E3B">
        <w:rPr>
          <w:position w:val="-112"/>
        </w:rPr>
        <w:object w:dxaOrig="1840" w:dyaOrig="2380">
          <v:shape id="_x0000_i1029" type="#_x0000_t75" style="width:92.45pt;height:119.3pt" o:ole="">
            <v:imagedata r:id="rId16" o:title=""/>
          </v:shape>
          <o:OLEObject Type="Embed" ProgID="Equation.DSMT4" ShapeID="_x0000_i1029" DrawAspect="Content" ObjectID="_1607434473" r:id="rId17"/>
        </w:object>
      </w:r>
      <w:r w:rsidR="000C4E3B">
        <w:t xml:space="preserve"> </w:t>
      </w:r>
      <w:r w:rsidR="000C4E3B">
        <w:tab/>
      </w:r>
      <w:r>
        <w:t xml:space="preserve"> </w:t>
      </w:r>
    </w:p>
    <w:p w:rsidR="000C4E3B" w:rsidRDefault="001A3908" w:rsidP="000C4E3B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2</w:t>
      </w:r>
      <w:r w:rsidR="004B1C6F">
        <w:t xml:space="preserve">: </w:t>
      </w:r>
      <w:r w:rsidR="000C4E3B">
        <w:t>(1,5 điểm ) Đặt tính rồi tính :</w:t>
      </w:r>
    </w:p>
    <w:p w:rsidR="000C4E3B" w:rsidRDefault="000C4E3B" w:rsidP="000C4E3B">
      <w:r>
        <w:tab/>
      </w:r>
      <w:r w:rsidRPr="000C4E3B">
        <w:rPr>
          <w:position w:val="-12"/>
        </w:rPr>
        <w:object w:dxaOrig="760" w:dyaOrig="360">
          <v:shape id="_x0000_i1030" type="#_x0000_t75" style="width:38.1pt;height:18.35pt" o:ole="">
            <v:imagedata r:id="rId18" o:title=""/>
          </v:shape>
          <o:OLEObject Type="Embed" ProgID="Equation.DSMT4" ShapeID="_x0000_i1030" DrawAspect="Content" ObjectID="_1607434474" r:id="rId19"/>
        </w:object>
      </w:r>
      <w:r>
        <w:t xml:space="preserve"> </w:t>
      </w:r>
      <w:r>
        <w:tab/>
      </w:r>
      <w:r>
        <w:tab/>
      </w:r>
      <w:r w:rsidR="00F42388" w:rsidRPr="00F42388">
        <w:rPr>
          <w:position w:val="-12"/>
        </w:rPr>
        <w:object w:dxaOrig="880" w:dyaOrig="360">
          <v:shape id="_x0000_i1031" type="#_x0000_t75" style="width:44.45pt;height:18.35pt" o:ole="">
            <v:imagedata r:id="rId20" o:title=""/>
          </v:shape>
          <o:OLEObject Type="Embed" ProgID="Equation.DSMT4" ShapeID="_x0000_i1031" DrawAspect="Content" ObjectID="_1607434475" r:id="rId21"/>
        </w:object>
      </w:r>
      <w:r>
        <w:t xml:space="preserve"> </w:t>
      </w:r>
      <w:r w:rsidR="00F42388">
        <w:tab/>
      </w:r>
      <w:r w:rsidR="00F42388">
        <w:tab/>
      </w:r>
      <w:r w:rsidR="00F42388" w:rsidRPr="00F42388">
        <w:rPr>
          <w:position w:val="-12"/>
        </w:rPr>
        <w:object w:dxaOrig="800" w:dyaOrig="360">
          <v:shape id="_x0000_i1032" type="#_x0000_t75" style="width:39.55pt;height:18.35pt" o:ole="">
            <v:imagedata r:id="rId22" o:title=""/>
          </v:shape>
          <o:OLEObject Type="Embed" ProgID="Equation.DSMT4" ShapeID="_x0000_i1032" DrawAspect="Content" ObjectID="_1607434476" r:id="rId23"/>
        </w:object>
      </w:r>
      <w:r w:rsidR="00F42388">
        <w:t xml:space="preserve"> </w:t>
      </w:r>
      <w:r w:rsidR="00F42388">
        <w:tab/>
      </w:r>
      <w:r w:rsidR="00F42388">
        <w:tab/>
      </w:r>
      <w:r w:rsidR="00F42388" w:rsidRPr="00F42388">
        <w:rPr>
          <w:position w:val="-12"/>
        </w:rPr>
        <w:object w:dxaOrig="800" w:dyaOrig="360">
          <v:shape id="_x0000_i1033" type="#_x0000_t75" style="width:39.55pt;height:18.35pt" o:ole="">
            <v:imagedata r:id="rId24" o:title=""/>
          </v:shape>
          <o:OLEObject Type="Embed" ProgID="Equation.DSMT4" ShapeID="_x0000_i1033" DrawAspect="Content" ObjectID="_1607434477" r:id="rId25"/>
        </w:object>
      </w:r>
      <w:r w:rsidR="00F42388">
        <w:t xml:space="preserve"> </w:t>
      </w:r>
    </w:p>
    <w:p w:rsidR="00F42388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F42388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F42388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F42388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F42388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F42388" w:rsidRPr="000C4E3B" w:rsidRDefault="00F42388" w:rsidP="00F42388">
      <w:pPr>
        <w:tabs>
          <w:tab w:val="left" w:leader="dot" w:pos="10080"/>
          <w:tab w:val="left" w:pos="10170"/>
        </w:tabs>
      </w:pPr>
      <w:r>
        <w:tab/>
      </w:r>
    </w:p>
    <w:p w:rsidR="006A6BCE" w:rsidRDefault="001A3908" w:rsidP="00F42388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3</w:t>
      </w:r>
      <w:r w:rsidR="004B1C6F">
        <w:t>:</w:t>
      </w:r>
      <w:r w:rsidR="007449B3" w:rsidRPr="007449B3">
        <w:t xml:space="preserve"> </w:t>
      </w:r>
      <w:r w:rsidR="00F42388">
        <w:t>(2 điểm ) Tính giá trị của biểu thức :</w:t>
      </w:r>
    </w:p>
    <w:p w:rsidR="00F42388" w:rsidRDefault="00F42388" w:rsidP="00F42388">
      <w:r>
        <w:tab/>
      </w:r>
      <w:r w:rsidRPr="00F42388">
        <w:rPr>
          <w:position w:val="-12"/>
        </w:rPr>
        <w:object w:dxaOrig="1080" w:dyaOrig="360">
          <v:shape id="_x0000_i1034" type="#_x0000_t75" style="width:54.35pt;height:18.35pt" o:ole="">
            <v:imagedata r:id="rId26" o:title=""/>
          </v:shape>
          <o:OLEObject Type="Embed" ProgID="Equation.DSMT4" ShapeID="_x0000_i1034" DrawAspect="Content" ObjectID="_1607434478" r:id="rId27"/>
        </w:object>
      </w:r>
      <w:r>
        <w:t xml:space="preserve"> </w:t>
      </w:r>
      <w:r>
        <w:tab/>
      </w:r>
      <w:r>
        <w:tab/>
      </w:r>
      <w:r>
        <w:tab/>
      </w:r>
      <w:r w:rsidRPr="00F42388">
        <w:rPr>
          <w:position w:val="-12"/>
        </w:rPr>
        <w:object w:dxaOrig="1780" w:dyaOrig="360">
          <v:shape id="_x0000_i1035" type="#_x0000_t75" style="width:88.95pt;height:18.35pt" o:ole="">
            <v:imagedata r:id="rId28" o:title=""/>
          </v:shape>
          <o:OLEObject Type="Embed" ProgID="Equation.DSMT4" ShapeID="_x0000_i1035" DrawAspect="Content" ObjectID="_1607434479" r:id="rId29"/>
        </w:object>
      </w:r>
      <w:r>
        <w:tab/>
      </w:r>
      <w:r>
        <w:tab/>
      </w:r>
      <w:r>
        <w:tab/>
      </w:r>
      <w:r w:rsidRPr="00F42388">
        <w:rPr>
          <w:position w:val="-12"/>
        </w:rPr>
        <w:object w:dxaOrig="1460" w:dyaOrig="360">
          <v:shape id="_x0000_i1036" type="#_x0000_t75" style="width:72.7pt;height:18.35pt" o:ole="">
            <v:imagedata r:id="rId30" o:title=""/>
          </v:shape>
          <o:OLEObject Type="Embed" ProgID="Equation.DSMT4" ShapeID="_x0000_i1036" DrawAspect="Content" ObjectID="_1607434480" r:id="rId31"/>
        </w:object>
      </w:r>
    </w:p>
    <w:p w:rsidR="00F42388" w:rsidRDefault="00F42388" w:rsidP="00F42388">
      <w:pPr>
        <w:tabs>
          <w:tab w:val="left" w:leader="dot" w:pos="10080"/>
        </w:tabs>
      </w:pPr>
      <w:r>
        <w:tab/>
      </w:r>
    </w:p>
    <w:p w:rsidR="00F42388" w:rsidRDefault="00F42388" w:rsidP="00F42388">
      <w:pPr>
        <w:tabs>
          <w:tab w:val="left" w:leader="dot" w:pos="10080"/>
        </w:tabs>
      </w:pPr>
      <w:r>
        <w:lastRenderedPageBreak/>
        <w:tab/>
      </w:r>
    </w:p>
    <w:p w:rsidR="00F42388" w:rsidRDefault="00F42388" w:rsidP="00F42388">
      <w:pPr>
        <w:tabs>
          <w:tab w:val="left" w:leader="dot" w:pos="10080"/>
        </w:tabs>
      </w:pPr>
      <w:r>
        <w:tab/>
      </w:r>
    </w:p>
    <w:p w:rsidR="00F42388" w:rsidRDefault="00F42388" w:rsidP="00F42388">
      <w:r>
        <w:tab/>
      </w:r>
      <w:r w:rsidRPr="00F42388">
        <w:rPr>
          <w:position w:val="-12"/>
        </w:rPr>
        <w:object w:dxaOrig="1280" w:dyaOrig="360">
          <v:shape id="_x0000_i1037" type="#_x0000_t75" style="width:63.55pt;height:18.35pt" o:ole="">
            <v:imagedata r:id="rId32" o:title=""/>
          </v:shape>
          <o:OLEObject Type="Embed" ProgID="Equation.DSMT4" ShapeID="_x0000_i1037" DrawAspect="Content" ObjectID="_1607434481" r:id="rId33"/>
        </w:object>
      </w:r>
      <w:r>
        <w:t xml:space="preserve"> </w:t>
      </w:r>
      <w:r>
        <w:tab/>
      </w:r>
      <w:r>
        <w:tab/>
      </w:r>
      <w:r>
        <w:tab/>
      </w:r>
      <w:r w:rsidR="001B49FE" w:rsidRPr="00F42388">
        <w:rPr>
          <w:position w:val="-12"/>
        </w:rPr>
        <w:object w:dxaOrig="1240" w:dyaOrig="360">
          <v:shape id="_x0000_i1038" type="#_x0000_t75" style="width:62.1pt;height:18.35pt" o:ole="">
            <v:imagedata r:id="rId34" o:title=""/>
          </v:shape>
          <o:OLEObject Type="Embed" ProgID="Equation.DSMT4" ShapeID="_x0000_i1038" DrawAspect="Content" ObjectID="_1607434482" r:id="rId35"/>
        </w:object>
      </w:r>
      <w:r>
        <w:t xml:space="preserve"> </w:t>
      </w:r>
      <w:r w:rsidR="001B49FE">
        <w:tab/>
      </w:r>
      <w:r w:rsidR="001B49FE">
        <w:tab/>
      </w:r>
      <w:r w:rsidR="001B49FE">
        <w:tab/>
      </w:r>
      <w:r w:rsidR="001B49FE">
        <w:tab/>
      </w:r>
      <w:r w:rsidR="001B49FE" w:rsidRPr="001B49FE">
        <w:rPr>
          <w:position w:val="-12"/>
        </w:rPr>
        <w:object w:dxaOrig="1500" w:dyaOrig="360">
          <v:shape id="_x0000_i1039" type="#_x0000_t75" style="width:74.8pt;height:18.35pt" o:ole="">
            <v:imagedata r:id="rId36" o:title=""/>
          </v:shape>
          <o:OLEObject Type="Embed" ProgID="Equation.DSMT4" ShapeID="_x0000_i1039" DrawAspect="Content" ObjectID="_1607434483" r:id="rId37"/>
        </w:object>
      </w:r>
      <w:r w:rsidR="001B49FE">
        <w:t xml:space="preserve"> </w:t>
      </w:r>
    </w:p>
    <w:p w:rsidR="001B49FE" w:rsidRDefault="001B49FE" w:rsidP="001B49FE">
      <w:pPr>
        <w:tabs>
          <w:tab w:val="left" w:leader="dot" w:pos="10080"/>
        </w:tabs>
      </w:pPr>
      <w:r>
        <w:tab/>
      </w:r>
    </w:p>
    <w:p w:rsidR="001B49FE" w:rsidRDefault="001B49FE" w:rsidP="001B49FE">
      <w:pPr>
        <w:tabs>
          <w:tab w:val="left" w:leader="dot" w:pos="10080"/>
        </w:tabs>
      </w:pPr>
      <w:r>
        <w:tab/>
      </w:r>
    </w:p>
    <w:p w:rsidR="001B49FE" w:rsidRPr="006A6BCE" w:rsidRDefault="001B49FE" w:rsidP="001B49FE">
      <w:pPr>
        <w:tabs>
          <w:tab w:val="left" w:leader="dot" w:pos="10080"/>
        </w:tabs>
      </w:pPr>
      <w:r>
        <w:tab/>
      </w:r>
    </w:p>
    <w:p w:rsidR="0083319E" w:rsidRDefault="001A3908" w:rsidP="001B49FE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4</w:t>
      </w:r>
      <w:r w:rsidR="004B1C6F">
        <w:t xml:space="preserve">: </w:t>
      </w:r>
      <w:r w:rsidR="001B49FE">
        <w:t>( 1 điểm ) Trong hình tứ giác ABCD có hai góc vuông và hai góc không vuông.</w:t>
      </w:r>
    </w:p>
    <w:tbl>
      <w:tblPr>
        <w:tblStyle w:val="TableGrid"/>
        <w:tblW w:w="0" w:type="auto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185"/>
        <w:gridCol w:w="2788"/>
      </w:tblGrid>
      <w:tr w:rsidR="001B49FE" w:rsidTr="001B49FE">
        <w:trPr>
          <w:trHeight w:val="2277"/>
        </w:trPr>
        <w:tc>
          <w:tcPr>
            <w:tcW w:w="6711" w:type="dxa"/>
          </w:tcPr>
          <w:p w:rsidR="001B49FE" w:rsidRDefault="001B49FE" w:rsidP="001B49FE">
            <w:pPr>
              <w:pStyle w:val="ListParagraph"/>
              <w:numPr>
                <w:ilvl w:val="0"/>
                <w:numId w:val="4"/>
              </w:numPr>
              <w:ind w:left="435"/>
            </w:pPr>
            <w:r>
              <w:t>Viết tên đỉnh các góc vuông.</w:t>
            </w:r>
          </w:p>
          <w:p w:rsidR="001B49FE" w:rsidRDefault="001B49FE" w:rsidP="001B49FE">
            <w:pPr>
              <w:pStyle w:val="ListParagraph"/>
              <w:ind w:left="435"/>
            </w:pPr>
          </w:p>
          <w:p w:rsidR="001B49FE" w:rsidRDefault="001B49FE" w:rsidP="001B49FE">
            <w:pPr>
              <w:pStyle w:val="ListParagraph"/>
              <w:ind w:left="435"/>
            </w:pPr>
            <w:r w:rsidRPr="001B49FE">
              <w:rPr>
                <w:position w:val="-6"/>
              </w:rPr>
              <w:object w:dxaOrig="6060" w:dyaOrig="120">
                <v:shape id="_x0000_i1040" type="#_x0000_t75" style="width:302.8pt;height:6.35pt" o:ole="">
                  <v:imagedata r:id="rId38" o:title=""/>
                </v:shape>
                <o:OLEObject Type="Embed" ProgID="Equation.DSMT4" ShapeID="_x0000_i1040" DrawAspect="Content" ObjectID="_1607434484" r:id="rId39"/>
              </w:object>
            </w:r>
          </w:p>
          <w:p w:rsidR="001B49FE" w:rsidRDefault="001B49FE" w:rsidP="001B49FE">
            <w:pPr>
              <w:pStyle w:val="ListParagraph"/>
              <w:ind w:left="435"/>
            </w:pPr>
            <w:r>
              <w:t xml:space="preserve"> </w:t>
            </w:r>
          </w:p>
          <w:p w:rsidR="001B49FE" w:rsidRDefault="001B49FE" w:rsidP="001B49FE">
            <w:pPr>
              <w:pStyle w:val="ListParagraph"/>
              <w:numPr>
                <w:ilvl w:val="0"/>
                <w:numId w:val="4"/>
              </w:numPr>
              <w:ind w:left="435"/>
            </w:pPr>
            <w:r>
              <w:t>Viết tên đỉnh các góc không vuông.</w:t>
            </w:r>
          </w:p>
          <w:p w:rsidR="001B49FE" w:rsidRDefault="001B49FE" w:rsidP="001B49FE">
            <w:pPr>
              <w:pStyle w:val="ListParagraph"/>
              <w:ind w:left="435"/>
            </w:pPr>
          </w:p>
          <w:p w:rsidR="001B49FE" w:rsidRDefault="001B49FE" w:rsidP="001B49FE">
            <w:pPr>
              <w:pStyle w:val="ListParagraph"/>
              <w:ind w:left="435"/>
            </w:pPr>
            <w:r w:rsidRPr="001B49FE">
              <w:rPr>
                <w:position w:val="-6"/>
              </w:rPr>
              <w:object w:dxaOrig="6060" w:dyaOrig="120">
                <v:shape id="_x0000_i1041" type="#_x0000_t75" style="width:302.8pt;height:6.35pt" o:ole="">
                  <v:imagedata r:id="rId38" o:title=""/>
                </v:shape>
                <o:OLEObject Type="Embed" ProgID="Equation.DSMT4" ShapeID="_x0000_i1041" DrawAspect="Content" ObjectID="_1607434485" r:id="rId40"/>
              </w:object>
            </w:r>
          </w:p>
          <w:p w:rsidR="001B49FE" w:rsidRDefault="001B49FE" w:rsidP="001B49FE">
            <w:pPr>
              <w:pStyle w:val="ListParagraph"/>
              <w:ind w:left="435"/>
            </w:pPr>
          </w:p>
        </w:tc>
        <w:tc>
          <w:tcPr>
            <w:tcW w:w="3486" w:type="dxa"/>
          </w:tcPr>
          <w:p w:rsidR="001B49FE" w:rsidRDefault="001B49FE" w:rsidP="001B49FE">
            <w:r>
              <w:object w:dxaOrig="2790" w:dyaOrig="2205">
                <v:shape id="_x0000_i1042" type="#_x0000_t75" style="width:139.75pt;height:110.1pt" o:ole="">
                  <v:imagedata r:id="rId41" o:title=""/>
                </v:shape>
                <o:OLEObject Type="Embed" ProgID="PBrush" ShapeID="_x0000_i1042" DrawAspect="Content" ObjectID="_1607434486" r:id="rId42"/>
              </w:object>
            </w:r>
          </w:p>
        </w:tc>
      </w:tr>
    </w:tbl>
    <w:p w:rsidR="006A6BCE" w:rsidRDefault="001A3908" w:rsidP="001B49FE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</w:t>
      </w:r>
      <w:r w:rsidR="001B49FE">
        <w:rPr>
          <w:b/>
          <w:color w:val="0070C0"/>
        </w:rPr>
        <w:t>5</w:t>
      </w:r>
      <w:r w:rsidR="004B1C6F">
        <w:t xml:space="preserve">: </w:t>
      </w:r>
      <w:r w:rsidR="001B49FE">
        <w:t>( 1 điểm ) Khoanh tròn vào chữ cái trước câu trả lời đúng :</w:t>
      </w:r>
    </w:p>
    <w:p w:rsidR="001B49FE" w:rsidRDefault="001B49FE" w:rsidP="001B49FE">
      <w:pPr>
        <w:pStyle w:val="ListParagraph"/>
        <w:numPr>
          <w:ilvl w:val="0"/>
          <w:numId w:val="5"/>
        </w:numPr>
      </w:pPr>
      <w:r>
        <w:t>Chu vi hình chữ nhật có chiều dài 15 cm, chiều rộng 5 cm là :</w:t>
      </w:r>
    </w:p>
    <w:p w:rsidR="00EA04C0" w:rsidRDefault="001B49FE" w:rsidP="00EA04C0">
      <w:pPr>
        <w:pStyle w:val="ListParagraph"/>
      </w:pPr>
      <w:r>
        <w:t xml:space="preserve">A. </w:t>
      </w:r>
      <w:r w:rsidR="00EA04C0">
        <w:t>22 cm</w:t>
      </w:r>
      <w:r w:rsidR="00EA04C0">
        <w:tab/>
      </w:r>
      <w:r w:rsidR="00EA04C0">
        <w:tab/>
      </w:r>
      <w:r w:rsidR="00EA04C0">
        <w:tab/>
        <w:t>B. 77 cm</w:t>
      </w:r>
      <w:r w:rsidR="00EA04C0">
        <w:tab/>
      </w:r>
      <w:r w:rsidR="00EA04C0">
        <w:tab/>
      </w:r>
      <w:r w:rsidR="00EA04C0">
        <w:tab/>
        <w:t>C. 40 c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887"/>
        <w:gridCol w:w="3356"/>
      </w:tblGrid>
      <w:tr w:rsidR="00EA04C0" w:rsidTr="00EA04C0">
        <w:tc>
          <w:tcPr>
            <w:tcW w:w="6660" w:type="dxa"/>
          </w:tcPr>
          <w:p w:rsidR="00EA04C0" w:rsidRDefault="00EA04C0" w:rsidP="00EA04C0">
            <w:pPr>
              <w:pStyle w:val="ListParagraph"/>
              <w:numPr>
                <w:ilvl w:val="0"/>
                <w:numId w:val="5"/>
              </w:numPr>
              <w:ind w:left="615"/>
            </w:pPr>
            <w:r>
              <w:t>Đồng hồ chỉ :</w:t>
            </w:r>
          </w:p>
          <w:p w:rsidR="00EA04C0" w:rsidRDefault="00EA04C0" w:rsidP="00EA04C0">
            <w:pPr>
              <w:pStyle w:val="ListParagraph"/>
              <w:ind w:left="615"/>
            </w:pPr>
            <w:r>
              <w:t>A. 10 giờ 10 phút                B. 2 giờ 5 phút</w:t>
            </w:r>
          </w:p>
          <w:p w:rsidR="00EA04C0" w:rsidRDefault="00EA04C0" w:rsidP="00EA04C0">
            <w:pPr>
              <w:pStyle w:val="ListParagraph"/>
              <w:ind w:left="615"/>
            </w:pPr>
          </w:p>
          <w:p w:rsidR="00EA04C0" w:rsidRDefault="00EA04C0" w:rsidP="00EA04C0">
            <w:pPr>
              <w:pStyle w:val="ListParagraph"/>
              <w:ind w:left="615"/>
            </w:pPr>
            <w:r>
              <w:t>C. 2 giờ 20 phút                   D. 10 giờ 20 phút</w:t>
            </w:r>
          </w:p>
          <w:p w:rsidR="00EA04C0" w:rsidRDefault="00EA04C0" w:rsidP="00EA04C0">
            <w:pPr>
              <w:pStyle w:val="ListParagraph"/>
              <w:ind w:left="615"/>
            </w:pPr>
          </w:p>
        </w:tc>
        <w:tc>
          <w:tcPr>
            <w:tcW w:w="3420" w:type="dxa"/>
          </w:tcPr>
          <w:p w:rsidR="00EA04C0" w:rsidRDefault="00EA04C0" w:rsidP="00EA04C0">
            <w:pPr>
              <w:pStyle w:val="ListParagraph"/>
              <w:ind w:left="0"/>
              <w:jc w:val="center"/>
            </w:pPr>
            <w:r>
              <w:object w:dxaOrig="3630" w:dyaOrig="3555">
                <v:shape id="_x0000_i1043" type="#_x0000_t75" style="width:100.25pt;height:98.8pt" o:ole="">
                  <v:imagedata r:id="rId43" o:title=""/>
                </v:shape>
                <o:OLEObject Type="Embed" ProgID="PBrush" ShapeID="_x0000_i1043" DrawAspect="Content" ObjectID="_1607434487" r:id="rId44"/>
              </w:object>
            </w:r>
          </w:p>
        </w:tc>
      </w:tr>
      <w:tr w:rsidR="00EA04C0" w:rsidTr="00EA04C0">
        <w:tc>
          <w:tcPr>
            <w:tcW w:w="6660" w:type="dxa"/>
          </w:tcPr>
          <w:p w:rsidR="00EA04C0" w:rsidRDefault="00EA04C0" w:rsidP="00EA04C0">
            <w:pPr>
              <w:pStyle w:val="ListParagraph"/>
              <w:numPr>
                <w:ilvl w:val="0"/>
                <w:numId w:val="5"/>
              </w:numPr>
              <w:ind w:left="615"/>
            </w:pPr>
            <w:r>
              <w:t>Hình bên có số góc vuông là :</w:t>
            </w:r>
          </w:p>
          <w:p w:rsidR="00EA04C0" w:rsidRDefault="00EA04C0" w:rsidP="00EA04C0">
            <w:pPr>
              <w:pStyle w:val="ListParagraph"/>
              <w:ind w:left="615"/>
            </w:pPr>
            <w:r>
              <w:t xml:space="preserve">A. 2                        B. </w:t>
            </w:r>
            <w:r w:rsidR="001A3908">
              <w:t xml:space="preserve">5                           C. 3  </w:t>
            </w:r>
          </w:p>
          <w:p w:rsidR="001A3908" w:rsidRDefault="001A3908" w:rsidP="00EA04C0">
            <w:pPr>
              <w:pStyle w:val="ListParagraph"/>
              <w:ind w:left="615"/>
            </w:pPr>
          </w:p>
          <w:p w:rsidR="001A3908" w:rsidRDefault="001A3908" w:rsidP="00EA04C0">
            <w:pPr>
              <w:pStyle w:val="ListParagraph"/>
              <w:ind w:left="615"/>
            </w:pPr>
          </w:p>
          <w:p w:rsidR="001A3908" w:rsidRDefault="001A3908" w:rsidP="00EA04C0">
            <w:pPr>
              <w:pStyle w:val="ListParagraph"/>
              <w:ind w:left="615"/>
            </w:pPr>
          </w:p>
          <w:p w:rsidR="001A3908" w:rsidRDefault="001A3908" w:rsidP="00EA04C0">
            <w:pPr>
              <w:pStyle w:val="ListParagraph"/>
              <w:ind w:left="615"/>
            </w:pPr>
          </w:p>
          <w:p w:rsidR="001A3908" w:rsidRDefault="001A3908" w:rsidP="00EA04C0">
            <w:pPr>
              <w:pStyle w:val="ListParagraph"/>
              <w:ind w:left="615"/>
            </w:pPr>
          </w:p>
          <w:p w:rsidR="00EA04C0" w:rsidRDefault="001A3908" w:rsidP="00EA04C0">
            <w:pPr>
              <w:pStyle w:val="ListParagraph"/>
              <w:numPr>
                <w:ilvl w:val="0"/>
                <w:numId w:val="5"/>
              </w:numPr>
              <w:ind w:left="615"/>
            </w:pPr>
            <w:r>
              <w:t>A. 6 hm 3m &gt; 603 m</w:t>
            </w:r>
          </w:p>
          <w:p w:rsidR="001A3908" w:rsidRDefault="001A3908" w:rsidP="001A3908">
            <w:pPr>
              <w:pStyle w:val="ListParagraph"/>
              <w:ind w:left="615"/>
            </w:pPr>
            <w:r>
              <w:t>B. 6 hm 3m &lt; 603 m</w:t>
            </w:r>
          </w:p>
          <w:p w:rsidR="001A3908" w:rsidRDefault="001A3908" w:rsidP="001A3908">
            <w:pPr>
              <w:pStyle w:val="ListParagraph"/>
              <w:ind w:left="615"/>
            </w:pPr>
            <w:r>
              <w:t>C. 6 hm 3m = 603 m</w:t>
            </w:r>
          </w:p>
          <w:p w:rsidR="001A3908" w:rsidRDefault="001A3908" w:rsidP="001A3908">
            <w:pPr>
              <w:pStyle w:val="ListParagraph"/>
              <w:ind w:left="615"/>
            </w:pPr>
          </w:p>
        </w:tc>
        <w:tc>
          <w:tcPr>
            <w:tcW w:w="3420" w:type="dxa"/>
          </w:tcPr>
          <w:p w:rsidR="00EA04C0" w:rsidRDefault="001A3908" w:rsidP="00EA04C0">
            <w:pPr>
              <w:pStyle w:val="ListParagraph"/>
              <w:ind w:left="0"/>
              <w:jc w:val="center"/>
            </w:pPr>
            <w:r>
              <w:object w:dxaOrig="2790" w:dyaOrig="2205">
                <v:shape id="_x0000_i1044" type="#_x0000_t75" style="width:139.75pt;height:110.1pt" o:ole="">
                  <v:imagedata r:id="rId41" o:title=""/>
                </v:shape>
                <o:OLEObject Type="Embed" ProgID="PBrush" ShapeID="_x0000_i1044" DrawAspect="Content" ObjectID="_1607434488" r:id="rId45"/>
              </w:object>
            </w:r>
          </w:p>
        </w:tc>
      </w:tr>
    </w:tbl>
    <w:p w:rsidR="007E029A" w:rsidRDefault="001A3908" w:rsidP="006A6BCE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</w:t>
      </w:r>
      <w:r>
        <w:rPr>
          <w:b/>
          <w:color w:val="0070C0"/>
        </w:rPr>
        <w:t>6</w:t>
      </w:r>
      <w:r w:rsidR="004B1C6F">
        <w:t>:</w:t>
      </w:r>
      <w:r>
        <w:t xml:space="preserve"> (2 điểm) giải toán :</w:t>
      </w:r>
      <w:r w:rsidR="004B1C6F">
        <w:t xml:space="preserve"> </w:t>
      </w:r>
    </w:p>
    <w:p w:rsidR="001A3908" w:rsidRDefault="001A3908" w:rsidP="001A3908">
      <w:pPr>
        <w:pStyle w:val="ListParagraph"/>
        <w:numPr>
          <w:ilvl w:val="0"/>
          <w:numId w:val="6"/>
        </w:numPr>
      </w:pPr>
      <w:r>
        <w:lastRenderedPageBreak/>
        <w:t>Minh làm được 8 đồ chơi. Hải làm được gấp 3 lần số đồ chơi của Minh. Hỏi Hải làm được bao nhiêu đồ chơi ?</w:t>
      </w:r>
    </w:p>
    <w:p w:rsidR="001A3908" w:rsidRDefault="001A3908" w:rsidP="001A3908">
      <w:pPr>
        <w:pStyle w:val="ListParagraph"/>
        <w:numPr>
          <w:ilvl w:val="0"/>
          <w:numId w:val="6"/>
        </w:numPr>
      </w:pPr>
      <w:r>
        <w:t xml:space="preserve">Bác Toàn nuôi được 128 con vịt, bác đã bán được </w:t>
      </w:r>
      <w:r w:rsidRPr="001A3908">
        <w:rPr>
          <w:position w:val="-26"/>
        </w:rPr>
        <w:object w:dxaOrig="260" w:dyaOrig="700">
          <v:shape id="_x0000_i1045" type="#_x0000_t75" style="width:12.7pt;height:35.3pt" o:ole="">
            <v:imagedata r:id="rId46" o:title=""/>
          </v:shape>
          <o:OLEObject Type="Embed" ProgID="Equation.DSMT4" ShapeID="_x0000_i1045" DrawAspect="Content" ObjectID="_1607434489" r:id="rId47"/>
        </w:object>
      </w:r>
      <w:r>
        <w:t>số vịt đó. Hỏi bác Toàn còn lại bao nhiêu con vịt ?</w:t>
      </w:r>
    </w:p>
    <w:tbl>
      <w:tblPr>
        <w:tblStyle w:val="TableGrid"/>
        <w:tblW w:w="0" w:type="auto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39"/>
        <w:gridCol w:w="6354"/>
      </w:tblGrid>
      <w:tr w:rsidR="001A3908" w:rsidTr="001A3908">
        <w:tc>
          <w:tcPr>
            <w:tcW w:w="2610" w:type="dxa"/>
          </w:tcPr>
          <w:p w:rsidR="001A3908" w:rsidRDefault="001A3908" w:rsidP="001A3908">
            <w:pPr>
              <w:pStyle w:val="ListParagraph"/>
              <w:ind w:left="0"/>
              <w:jc w:val="center"/>
            </w:pPr>
            <w:r>
              <w:t>Tóm tắt</w:t>
            </w:r>
          </w:p>
        </w:tc>
        <w:tc>
          <w:tcPr>
            <w:tcW w:w="6930" w:type="dxa"/>
          </w:tcPr>
          <w:p w:rsidR="001A3908" w:rsidRDefault="001A3908" w:rsidP="001A3908">
            <w:pPr>
              <w:pStyle w:val="ListParagraph"/>
              <w:ind w:left="0"/>
              <w:jc w:val="center"/>
            </w:pPr>
            <w:r>
              <w:t>Bài giải</w:t>
            </w:r>
          </w:p>
        </w:tc>
      </w:tr>
    </w:tbl>
    <w:p w:rsidR="00544FD6" w:rsidRDefault="00544FD6" w:rsidP="00544FD6">
      <w:pPr>
        <w:tabs>
          <w:tab w:val="left" w:leader="dot" w:pos="10080"/>
        </w:tabs>
      </w:pPr>
      <w:r>
        <w:tab/>
      </w:r>
    </w:p>
    <w:p w:rsidR="00544FD6" w:rsidRDefault="00544FD6" w:rsidP="00544FD6">
      <w:pPr>
        <w:tabs>
          <w:tab w:val="left" w:leader="dot" w:pos="10080"/>
        </w:tabs>
      </w:pPr>
      <w:r>
        <w:tab/>
      </w:r>
    </w:p>
    <w:p w:rsidR="00544FD6" w:rsidRDefault="00544FD6" w:rsidP="00544FD6">
      <w:pPr>
        <w:tabs>
          <w:tab w:val="left" w:leader="dot" w:pos="10080"/>
        </w:tabs>
      </w:pPr>
      <w:r>
        <w:tab/>
      </w:r>
    </w:p>
    <w:p w:rsidR="00544FD6" w:rsidRDefault="00544FD6" w:rsidP="00544FD6">
      <w:pPr>
        <w:tabs>
          <w:tab w:val="left" w:leader="dot" w:pos="10080"/>
        </w:tabs>
      </w:pPr>
      <w:r>
        <w:tab/>
      </w:r>
    </w:p>
    <w:p w:rsidR="00544FD6" w:rsidRDefault="00544FD6" w:rsidP="00544FD6">
      <w:pPr>
        <w:tabs>
          <w:tab w:val="left" w:leader="dot" w:pos="10080"/>
        </w:tabs>
      </w:pPr>
      <w:r>
        <w:tab/>
      </w:r>
    </w:p>
    <w:p w:rsidR="001A3908" w:rsidRDefault="001A3908" w:rsidP="00544FD6">
      <w:pPr>
        <w:tabs>
          <w:tab w:val="left" w:leader="dot" w:pos="10080"/>
        </w:tabs>
      </w:pPr>
      <w:r>
        <w:tab/>
      </w:r>
    </w:p>
    <w:p w:rsidR="001A3908" w:rsidRDefault="001A3908" w:rsidP="00544FD6">
      <w:pPr>
        <w:tabs>
          <w:tab w:val="left" w:leader="dot" w:pos="10080"/>
        </w:tabs>
      </w:pPr>
      <w:r>
        <w:tab/>
      </w:r>
    </w:p>
    <w:p w:rsidR="001A3908" w:rsidRDefault="001A3908" w:rsidP="00544FD6">
      <w:pPr>
        <w:tabs>
          <w:tab w:val="left" w:leader="dot" w:pos="10080"/>
        </w:tabs>
      </w:pPr>
      <w:r>
        <w:tab/>
      </w:r>
    </w:p>
    <w:p w:rsidR="005C1E17" w:rsidRDefault="001A3908" w:rsidP="001A3908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</w:t>
      </w:r>
      <w:r>
        <w:rPr>
          <w:b/>
          <w:color w:val="0070C0"/>
        </w:rPr>
        <w:t>7</w:t>
      </w:r>
      <w:r w:rsidR="004B1C6F">
        <w:t xml:space="preserve">: </w:t>
      </w:r>
      <w:r>
        <w:t>( 0,5 điểm) Điền số thích hợp để được phép tính đúng :</w:t>
      </w:r>
    </w:p>
    <w:p w:rsidR="001A3908" w:rsidRDefault="001A3908" w:rsidP="001A3908">
      <w:pPr>
        <w:jc w:val="center"/>
      </w:pPr>
      <w:r w:rsidRPr="001A3908">
        <w:rPr>
          <w:position w:val="-46"/>
        </w:rPr>
        <w:object w:dxaOrig="2020" w:dyaOrig="1060">
          <v:shape id="_x0000_i1046" type="#_x0000_t75" style="width:100.95pt;height:52.95pt" o:ole="">
            <v:imagedata r:id="rId48" o:title=""/>
          </v:shape>
          <o:OLEObject Type="Embed" ProgID="Equation.DSMT4" ShapeID="_x0000_i1046" DrawAspect="Content" ObjectID="_1607434490" r:id="rId49"/>
        </w:object>
      </w:r>
      <w:r>
        <w:t xml:space="preserve"> </w:t>
      </w:r>
    </w:p>
    <w:p w:rsidR="009F69F7" w:rsidRDefault="009F69F7"/>
    <w:sectPr w:rsidR="009F69F7" w:rsidSect="008120E2">
      <w:headerReference w:type="default" r:id="rId50"/>
      <w:footerReference w:type="default" r:id="rId51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4AFC" w:rsidRDefault="006A4AFC" w:rsidP="004B1C6F">
      <w:pPr>
        <w:spacing w:after="0" w:line="240" w:lineRule="auto"/>
      </w:pPr>
      <w:r>
        <w:separator/>
      </w:r>
    </w:p>
  </w:endnote>
  <w:endnote w:type="continuationSeparator" w:id="0">
    <w:p w:rsidR="006A4AFC" w:rsidRDefault="006A4AFC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20E2" w:rsidRPr="00F43FD6" w:rsidRDefault="008120E2" w:rsidP="008120E2">
    <w:pPr>
      <w:pStyle w:val="Footer"/>
      <w:jc w:val="center"/>
      <w:rPr>
        <w:sz w:val="26"/>
        <w:szCs w:val="26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8120E2" w:rsidRDefault="008120E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4AFC" w:rsidRDefault="006A4AFC" w:rsidP="004B1C6F">
      <w:pPr>
        <w:spacing w:after="0" w:line="240" w:lineRule="auto"/>
      </w:pPr>
      <w:r>
        <w:separator/>
      </w:r>
    </w:p>
  </w:footnote>
  <w:footnote w:type="continuationSeparator" w:id="0">
    <w:p w:rsidR="006A4AFC" w:rsidRDefault="006A4AFC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20E2" w:rsidRPr="00BF555C" w:rsidRDefault="008120E2" w:rsidP="008120E2">
    <w:pPr>
      <w:pStyle w:val="Header"/>
      <w:tabs>
        <w:tab w:val="left" w:pos="1065"/>
        <w:tab w:val="center" w:pos="4513"/>
      </w:tabs>
      <w:rPr>
        <w:rFonts w:cs="Times New Roman"/>
        <w:b/>
        <w:color w:val="FF0000"/>
        <w:sz w:val="26"/>
        <w:szCs w:val="26"/>
      </w:rPr>
    </w:pPr>
    <w:r>
      <w:rPr>
        <w:b/>
        <w:sz w:val="26"/>
        <w:szCs w:val="26"/>
      </w:rPr>
      <w:tab/>
    </w:r>
    <w:r>
      <w:rPr>
        <w:b/>
        <w:sz w:val="26"/>
        <w:szCs w:val="26"/>
      </w:rPr>
      <w:tab/>
    </w:r>
    <w:r w:rsidRPr="00ED7E94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5D5D02" w:rsidRDefault="006A4AF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72D94"/>
    <w:multiLevelType w:val="hybridMultilevel"/>
    <w:tmpl w:val="B1F470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53A8A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670D61"/>
    <w:multiLevelType w:val="hybridMultilevel"/>
    <w:tmpl w:val="3F60C2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A07EC8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B1C6F"/>
    <w:rsid w:val="000C4E3B"/>
    <w:rsid w:val="000F2950"/>
    <w:rsid w:val="00153DE9"/>
    <w:rsid w:val="001A3908"/>
    <w:rsid w:val="001B49FE"/>
    <w:rsid w:val="002063B7"/>
    <w:rsid w:val="00245775"/>
    <w:rsid w:val="002C29A1"/>
    <w:rsid w:val="002E664B"/>
    <w:rsid w:val="002F4144"/>
    <w:rsid w:val="00403639"/>
    <w:rsid w:val="004B1C6F"/>
    <w:rsid w:val="004C3C4B"/>
    <w:rsid w:val="004C415C"/>
    <w:rsid w:val="004C4E58"/>
    <w:rsid w:val="004E66AC"/>
    <w:rsid w:val="00501279"/>
    <w:rsid w:val="00544FD6"/>
    <w:rsid w:val="005510D2"/>
    <w:rsid w:val="00594B7F"/>
    <w:rsid w:val="005C1E17"/>
    <w:rsid w:val="00693BC5"/>
    <w:rsid w:val="006A4AFC"/>
    <w:rsid w:val="006A6BCE"/>
    <w:rsid w:val="00703878"/>
    <w:rsid w:val="00723739"/>
    <w:rsid w:val="00740D14"/>
    <w:rsid w:val="0074226F"/>
    <w:rsid w:val="007449B3"/>
    <w:rsid w:val="007C0C8A"/>
    <w:rsid w:val="007D3E94"/>
    <w:rsid w:val="007E029A"/>
    <w:rsid w:val="008120E2"/>
    <w:rsid w:val="00831C83"/>
    <w:rsid w:val="0083319E"/>
    <w:rsid w:val="00875C58"/>
    <w:rsid w:val="008B2A12"/>
    <w:rsid w:val="008E049E"/>
    <w:rsid w:val="008F2F98"/>
    <w:rsid w:val="008F5C4A"/>
    <w:rsid w:val="0093742E"/>
    <w:rsid w:val="009E7AD9"/>
    <w:rsid w:val="009F69F7"/>
    <w:rsid w:val="009F7DF6"/>
    <w:rsid w:val="00A16E06"/>
    <w:rsid w:val="00A94997"/>
    <w:rsid w:val="00AB7805"/>
    <w:rsid w:val="00B36D6A"/>
    <w:rsid w:val="00B863A5"/>
    <w:rsid w:val="00C4358C"/>
    <w:rsid w:val="00C44EAE"/>
    <w:rsid w:val="00C94776"/>
    <w:rsid w:val="00CE29CF"/>
    <w:rsid w:val="00CE3C0C"/>
    <w:rsid w:val="00D9327F"/>
    <w:rsid w:val="00E77752"/>
    <w:rsid w:val="00EA04C0"/>
    <w:rsid w:val="00F05880"/>
    <w:rsid w:val="00F42388"/>
    <w:rsid w:val="00F634D2"/>
    <w:rsid w:val="00FB15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20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0E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8120E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png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935967-720E-4ED9-8A2B-F441CF3FB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6</Words>
  <Characters>151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3 – Học Kì I – Nguyễn Văn Quyền – 0938.59.6698 – sưu tầm và biên soạn</dc:title>
  <dc:creator>Minh1082QN</dc:creator>
  <cp:lastModifiedBy>HP 6300 Pro</cp:lastModifiedBy>
  <cp:revision>2</cp:revision>
  <cp:lastPrinted>2018-12-27T09:11:00Z</cp:lastPrinted>
  <dcterms:created xsi:type="dcterms:W3CDTF">2018-12-27T09:12:00Z</dcterms:created>
  <dcterms:modified xsi:type="dcterms:W3CDTF">2018-12-27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